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27379"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856BF94" wp14:editId="33BB7A6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E3C22" w:rsidRPr="002D6B91" w:rsidRDefault="000E3C22" w:rsidP="000E3C22">
      <w:pPr>
        <w:pStyle w:val="a3"/>
        <w:bidi w:val="0"/>
        <w:rPr>
          <w:sz w:val="22"/>
          <w:szCs w:val="22"/>
        </w:rPr>
      </w:pPr>
      <w:r w:rsidRPr="002F61B2">
        <w:t>Write_CP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رتضی نامور </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2C26A3">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2C26A3">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2C26A3">
              <w:rPr>
                <w:rFonts w:ascii="Calibri" w:eastAsia="Times New Roman" w:hAnsi="Calibri" w:cs="B Titr" w:hint="cs"/>
                <w:bCs/>
                <w:sz w:val="24"/>
                <w:szCs w:val="20"/>
                <w:rtl/>
              </w:rPr>
              <w:t>02</w:t>
            </w:r>
            <w:r w:rsidRPr="0009618D">
              <w:rPr>
                <w:rFonts w:ascii="Calibri" w:eastAsia="Times New Roman" w:hAnsi="Calibri" w:cs="B Titr" w:hint="cs"/>
                <w:bCs/>
                <w:sz w:val="24"/>
                <w:szCs w:val="20"/>
                <w:rtl/>
              </w:rPr>
              <w:t>/139</w:t>
            </w:r>
            <w:r w:rsidR="002C26A3">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A4E33">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C1630" w:rsidRDefault="00BC1630" w:rsidP="00B927DE">
      <w:pPr>
        <w:bidi/>
        <w:rPr>
          <w:rFonts w:cs="B Nazanin"/>
          <w:sz w:val="28"/>
          <w:szCs w:val="28"/>
          <w:rtl/>
          <w:lang w:bidi="fa-IR"/>
        </w:rPr>
      </w:pPr>
    </w:p>
    <w:p w:rsidR="00BC1630" w:rsidRDefault="00BC1630" w:rsidP="00BC1630">
      <w:pPr>
        <w:bidi/>
        <w:rPr>
          <w:rFonts w:cs="B Nazanin"/>
          <w:sz w:val="28"/>
          <w:szCs w:val="28"/>
          <w:rtl/>
          <w:lang w:bidi="fa-IR"/>
        </w:rPr>
      </w:pPr>
    </w:p>
    <w:p w:rsidR="00BC1630" w:rsidRDefault="00BC1630" w:rsidP="00BC1630">
      <w:pPr>
        <w:tabs>
          <w:tab w:val="center" w:pos="4513"/>
          <w:tab w:val="right" w:pos="9026"/>
        </w:tabs>
        <w:bidi/>
        <w:rPr>
          <w:rFonts w:cs="B Nazanin"/>
          <w:sz w:val="28"/>
          <w:szCs w:val="28"/>
          <w:rtl/>
          <w:lang w:bidi="fa-IR"/>
        </w:rPr>
      </w:pPr>
      <w:r>
        <w:rPr>
          <w:rFonts w:cs="B Nazanin"/>
          <w:sz w:val="28"/>
          <w:szCs w:val="28"/>
          <w:rtl/>
          <w:lang w:bidi="fa-IR"/>
        </w:rPr>
        <w:lastRenderedPageBreak/>
        <w:tab/>
      </w:r>
    </w:p>
    <w:p w:rsidR="00B927DE" w:rsidRPr="00BC1630" w:rsidRDefault="00B927DE" w:rsidP="00BC1630">
      <w:pPr>
        <w:bidi/>
        <w:rPr>
          <w:rFonts w:cs="B Nazanin"/>
          <w:sz w:val="28"/>
          <w:szCs w:val="28"/>
          <w:rtl/>
          <w:lang w:bidi="fa-IR"/>
        </w:rPr>
        <w:sectPr w:rsidR="00B927DE" w:rsidRPr="00BC1630"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C1630" w:rsidRDefault="00B927DE" w:rsidP="002C50DC">
      <w:pPr>
        <w:pStyle w:val="1"/>
      </w:pPr>
      <w:r w:rsidRPr="00117AB5">
        <w:rPr>
          <w:rFonts w:hint="cs"/>
          <w:rtl/>
        </w:rPr>
        <w:lastRenderedPageBreak/>
        <w:t>وظایف</w:t>
      </w:r>
    </w:p>
    <w:p w:rsidR="002D51EB" w:rsidRDefault="002D51EB" w:rsidP="002C50DC">
      <w:pPr>
        <w:pStyle w:val="a4"/>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 xml:space="preserve">نتایج حاصل از حل </w:t>
      </w:r>
      <w:r w:rsidRPr="002F61B2">
        <w:rPr>
          <w:rFonts w:hint="cs"/>
          <w:rtl/>
        </w:rPr>
        <w:t xml:space="preserve">ضریب فشار </w:t>
      </w:r>
      <w:r>
        <w:rPr>
          <w:rFonts w:hint="cs"/>
          <w:rtl/>
        </w:rPr>
        <w:t xml:space="preserve">در فایلی به نام </w:t>
      </w:r>
      <w:r w:rsidRPr="00B35E03">
        <w:t>CP.Plt</w:t>
      </w:r>
      <w:r>
        <w:rPr>
          <w:rFonts w:hint="cs"/>
          <w:rtl/>
        </w:rPr>
        <w:t xml:space="preserve"> چاپ خواهد شد</w:t>
      </w:r>
      <w:r>
        <w:t>.</w:t>
      </w:r>
    </w:p>
    <w:p w:rsidR="002D51EB" w:rsidRDefault="002D51EB" w:rsidP="002C50DC">
      <w:pPr>
        <w:pStyle w:val="1"/>
      </w:pPr>
      <w:r>
        <w:rPr>
          <w:rFonts w:hint="cs"/>
          <w:rtl/>
        </w:rPr>
        <w:t>توضیحات و تئوری</w:t>
      </w:r>
      <w:r>
        <w:rPr>
          <w:rFonts w:hint="cs"/>
          <w:rtl/>
        </w:rPr>
        <w:softHyphen/>
        <w:t>ها</w:t>
      </w:r>
    </w:p>
    <w:p w:rsidR="002D51EB" w:rsidRDefault="002D51EB" w:rsidP="002C50DC">
      <w:pPr>
        <w:pStyle w:val="a4"/>
        <w:rPr>
          <w:rtl/>
        </w:rPr>
      </w:pPr>
      <w:r>
        <w:rPr>
          <w:rFonts w:hint="cs"/>
          <w:rtl/>
        </w:rPr>
        <w:t>مقدار ضریب فشار بر روی سطح دیوار با استفاده از رابطه زیر محاسبه می گردد:</w:t>
      </w:r>
    </w:p>
    <w:p w:rsidR="002D51EB" w:rsidRDefault="002D51EB" w:rsidP="002C50DC">
      <w:pPr>
        <w:pStyle w:val="a1"/>
        <w:rPr>
          <w:rtl/>
        </w:rPr>
      </w:pPr>
      <w:r>
        <w:rPr>
          <w:rFonts w:hint="cs"/>
          <w:rtl/>
        </w:rPr>
        <w:t xml:space="preserve">                                                 </w:t>
      </w:r>
      <w:r w:rsidR="005B5873">
        <w:rPr>
          <w:rFonts w:hint="cs"/>
          <w:rtl/>
        </w:rPr>
        <w:t xml:space="preserve">  </w:t>
      </w:r>
      <w:r>
        <w:rPr>
          <w:rFonts w:hint="cs"/>
          <w:rtl/>
        </w:rPr>
        <w:t xml:space="preserve">    </w:t>
      </w:r>
      <w:r w:rsidR="00571B53">
        <w:rPr>
          <w:rFonts w:hint="cs"/>
          <w:rtl/>
        </w:rPr>
        <w:t xml:space="preserve">     </w:t>
      </w:r>
      <w:r w:rsidR="002C50DC">
        <w:rPr>
          <w:rFonts w:hint="cs"/>
          <w:rtl/>
        </w:rPr>
        <w:t xml:space="preserve">    </w:t>
      </w:r>
      <w:r>
        <w:rPr>
          <w:rFonts w:hint="cs"/>
          <w:rtl/>
        </w:rPr>
        <w:t xml:space="preserve">                                                       </w:t>
      </w:r>
      <w:bookmarkStart w:id="1" w:name="_Ref439890947"/>
      <w:bookmarkStart w:id="2" w:name="_Ref512863528"/>
      <w:bookmarkEnd w:id="1"/>
      <w:bookmarkEnd w:id="2"/>
      <w:r w:rsidRPr="00EE11DE">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pt" o:ole="">
            <v:imagedata r:id="rId14" o:title=""/>
          </v:shape>
          <o:OLEObject Type="Embed" ProgID="Equation.DSMT4" ShapeID="_x0000_i1025" DrawAspect="Content" ObjectID="_1587497244" r:id="rId15"/>
        </w:object>
      </w:r>
    </w:p>
    <w:p w:rsidR="002D51EB" w:rsidRDefault="002D51EB" w:rsidP="002C50DC">
      <w:pPr>
        <w:pStyle w:val="1"/>
        <w:rPr>
          <w:rtl/>
        </w:rPr>
      </w:pPr>
      <w:r>
        <w:rPr>
          <w:rFonts w:hint="cs"/>
          <w:rtl/>
        </w:rPr>
        <w:t>بخش</w:t>
      </w:r>
      <w:r>
        <w:rPr>
          <w:rtl/>
        </w:rPr>
        <w:softHyphen/>
      </w:r>
      <w:r>
        <w:rPr>
          <w:rFonts w:hint="cs"/>
          <w:rtl/>
        </w:rPr>
        <w:t>های زیربرنامه</w:t>
      </w:r>
    </w:p>
    <w:p w:rsidR="002D51EB" w:rsidRDefault="002D51EB" w:rsidP="002C50DC">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2D51EB" w:rsidRPr="00957AC8" w:rsidRDefault="002D51EB" w:rsidP="002C50DC">
      <w:pPr>
        <w:pStyle w:val="a"/>
        <w:rPr>
          <w:rtl/>
        </w:rPr>
      </w:pPr>
      <w:r>
        <w:rPr>
          <w:rFonts w:hint="cs"/>
          <w:rtl/>
        </w:rPr>
        <w:t>تولید فایل  خروجی</w:t>
      </w:r>
    </w:p>
    <w:p w:rsidR="002D51EB" w:rsidRDefault="002D51EB" w:rsidP="001E68D8">
      <w:pPr>
        <w:pStyle w:val="a4"/>
        <w:rPr>
          <w:rtl/>
        </w:rPr>
      </w:pPr>
      <w:r>
        <w:rPr>
          <w:rFonts w:hint="cs"/>
          <w:rtl/>
        </w:rPr>
        <w:t xml:space="preserve">ابتدا فایل خروجی با نام </w:t>
      </w:r>
      <w:r w:rsidRPr="00B35E03">
        <w:t>CP.Plt</w:t>
      </w:r>
      <w:r>
        <w:rPr>
          <w:rFonts w:hint="cs"/>
          <w:rtl/>
        </w:rPr>
        <w:t xml:space="preserve"> جهت چاپ نتایج تولید می‌شود</w:t>
      </w:r>
      <w:r w:rsidRPr="00957AC8">
        <w:rPr>
          <w:rFonts w:hint="cs"/>
          <w:rtl/>
        </w:rPr>
        <w:t>.</w:t>
      </w:r>
    </w:p>
    <w:p w:rsidR="002D51EB" w:rsidRDefault="002D51EB" w:rsidP="002C50DC">
      <w:pPr>
        <w:pStyle w:val="a"/>
        <w:rPr>
          <w:rtl/>
        </w:rPr>
      </w:pPr>
      <w:r>
        <w:rPr>
          <w:rFonts w:hint="cs"/>
          <w:rtl/>
        </w:rPr>
        <w:t>تعیین مقادیر اضلاع دیوار</w:t>
      </w:r>
    </w:p>
    <w:p w:rsidR="002D51EB" w:rsidRDefault="002D51EB" w:rsidP="001E68D8">
      <w:pPr>
        <w:pStyle w:val="a4"/>
        <w:rPr>
          <w:rtl/>
        </w:rPr>
      </w:pPr>
      <w:r w:rsidRPr="00254BD8">
        <w:rPr>
          <w:rFonts w:hint="cs"/>
          <w:rtl/>
        </w:rPr>
        <w:t>در یک حلقه تکرار بر روی تمام اضلاع مرزی محاسبات انجام خواهد شد.</w:t>
      </w:r>
      <w:r w:rsidRPr="00254BD8">
        <w:rPr>
          <w:rtl/>
        </w:rPr>
        <w:t xml:space="preserve"> </w:t>
      </w:r>
    </w:p>
    <w:p w:rsidR="002D51EB" w:rsidRDefault="002D51EB" w:rsidP="002C50DC">
      <w:pPr>
        <w:pStyle w:val="a"/>
      </w:pPr>
      <w:r>
        <w:rPr>
          <w:rFonts w:hint="cs"/>
          <w:rtl/>
        </w:rPr>
        <w:t>ذخیره اطلاعات وجوه در پارامترهای محلی</w:t>
      </w:r>
    </w:p>
    <w:p w:rsidR="002D51EB" w:rsidRDefault="002D51EB" w:rsidP="001E68D8">
      <w:pPr>
        <w:pStyle w:val="a4"/>
        <w:rPr>
          <w:rtl/>
        </w:rPr>
      </w:pPr>
      <w:r>
        <w:rPr>
          <w:rFonts w:hint="cs"/>
          <w:rtl/>
        </w:rPr>
        <w:t>بدون توضیح.</w:t>
      </w:r>
    </w:p>
    <w:p w:rsidR="002D51EB" w:rsidRPr="001A073F" w:rsidRDefault="002D51EB" w:rsidP="002C50DC">
      <w:pPr>
        <w:pStyle w:val="a"/>
      </w:pPr>
      <w:r w:rsidRPr="001A073F">
        <w:rPr>
          <w:rFonts w:hint="cs"/>
          <w:rtl/>
        </w:rPr>
        <w:t>محاسبه مرکز فشار</w:t>
      </w:r>
      <w:r>
        <w:rPr>
          <w:rFonts w:hint="cs"/>
          <w:rtl/>
        </w:rPr>
        <w:t xml:space="preserve"> برروی اضلاع مرزی</w:t>
      </w:r>
    </w:p>
    <w:p w:rsidR="002D51EB" w:rsidRDefault="002D51EB" w:rsidP="001E68D8">
      <w:pPr>
        <w:pStyle w:val="a4"/>
        <w:rPr>
          <w:rtl/>
        </w:rPr>
      </w:pPr>
      <w:r>
        <w:rPr>
          <w:rFonts w:hint="cs"/>
          <w:rtl/>
        </w:rPr>
        <w:t>همانطور که می</w:t>
      </w:r>
      <w:r>
        <w:rPr>
          <w:rFonts w:hint="cs"/>
          <w:rtl/>
        </w:rPr>
        <w:softHyphen/>
        <w:t>دانید، فشار در مراکز سلول</w:t>
      </w:r>
      <w:r>
        <w:rPr>
          <w:rFonts w:hint="cs"/>
          <w:rtl/>
        </w:rPr>
        <w:softHyphen/>
        <w:t>ها در زیر برنامه</w:t>
      </w:r>
      <w:r>
        <w:rPr>
          <w:rFonts w:hint="cs"/>
          <w:rtl/>
        </w:rPr>
        <w:softHyphen/>
        <w:t>های قبل محاسبه میشود. در این زیر برنامه با صرف نظر کردن از فاصله مرکز دیوار تا مرکز اضلاع دیوار، مقدار فشار بر روی اضلاع مرزی همان مقدار مرکز سلول مربوطه در نظر گرفته می</w:t>
      </w:r>
      <w:r>
        <w:rPr>
          <w:rFonts w:hint="cs"/>
          <w:rtl/>
        </w:rPr>
        <w:softHyphen/>
        <w:t>شود. برای محاسبه مرکز فشار روی وجه مرزی مربوطه، از میانگین گیری مختصات نقاط تشکیل دهنده آن وجه بدست می</w:t>
      </w:r>
      <w:r>
        <w:rPr>
          <w:rFonts w:hint="cs"/>
          <w:rtl/>
        </w:rPr>
        <w:softHyphen/>
        <w:t xml:space="preserve">آید. </w:t>
      </w:r>
    </w:p>
    <w:p w:rsidR="002D51EB" w:rsidRDefault="002D51EB" w:rsidP="002C50DC">
      <w:pPr>
        <w:pStyle w:val="a"/>
        <w:rPr>
          <w:rtl/>
        </w:rPr>
      </w:pPr>
      <w:r>
        <w:rPr>
          <w:rFonts w:hint="cs"/>
          <w:rtl/>
        </w:rPr>
        <w:t xml:space="preserve">چاپ مرکز فشار و مقدار فشار </w:t>
      </w:r>
    </w:p>
    <w:p w:rsidR="002D51EB" w:rsidRDefault="002D51EB" w:rsidP="001E68D8">
      <w:pPr>
        <w:pStyle w:val="a4"/>
        <w:rPr>
          <w:rtl/>
        </w:rPr>
      </w:pPr>
      <w:r>
        <w:rPr>
          <w:rFonts w:hint="cs"/>
          <w:rtl/>
        </w:rPr>
        <w:t xml:space="preserve">مقدار ضریب فشار برای اضلاع واقع بر روی مرز دیوار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890947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sidR="001E68D8">
        <w:rPr>
          <w:rtl/>
        </w:rPr>
        <w:fldChar w:fldCharType="begin"/>
      </w:r>
      <w:r w:rsidR="001E68D8">
        <w:rPr>
          <w:rtl/>
        </w:rPr>
        <w:instrText xml:space="preserve"> </w:instrText>
      </w:r>
      <w:r w:rsidR="001E68D8">
        <w:instrText>REF</w:instrText>
      </w:r>
      <w:r w:rsidR="001E68D8">
        <w:rPr>
          <w:rtl/>
        </w:rPr>
        <w:instrText xml:space="preserve"> _</w:instrText>
      </w:r>
      <w:r w:rsidR="001E68D8">
        <w:instrText>Ref</w:instrText>
      </w:r>
      <w:r w:rsidR="001E68D8">
        <w:rPr>
          <w:rtl/>
        </w:rPr>
        <w:instrText xml:space="preserve">512863528 </w:instrText>
      </w:r>
      <w:r w:rsidR="001E68D8">
        <w:instrText>\r \h</w:instrText>
      </w:r>
      <w:r w:rsidR="001E68D8">
        <w:rPr>
          <w:rtl/>
        </w:rPr>
        <w:instrText xml:space="preserve"> </w:instrText>
      </w:r>
      <w:r w:rsidR="001E68D8">
        <w:rPr>
          <w:rtl/>
        </w:rPr>
      </w:r>
      <w:r w:rsidR="001E68D8">
        <w:rPr>
          <w:rtl/>
        </w:rPr>
        <w:fldChar w:fldCharType="separate"/>
      </w:r>
      <w:r w:rsidR="001E68D8">
        <w:rPr>
          <w:rtl/>
        </w:rPr>
        <w:t>‏(1)</w:t>
      </w:r>
      <w:r w:rsidR="001E68D8">
        <w:rPr>
          <w:rtl/>
        </w:rPr>
        <w:fldChar w:fldCharType="end"/>
      </w:r>
      <w:r>
        <w:rPr>
          <w:rtl/>
        </w:rPr>
        <w:fldChar w:fldCharType="end"/>
      </w:r>
      <w:r>
        <w:rPr>
          <w:rFonts w:hint="cs"/>
          <w:rtl/>
        </w:rPr>
        <w:t xml:space="preserve"> محاسبه و در فایل مربوطه چاپ خواهد شد. </w:t>
      </w:r>
    </w:p>
    <w:p w:rsidR="002D51EB" w:rsidRPr="003861EF" w:rsidRDefault="002D51EB" w:rsidP="002D51EB">
      <w:pPr>
        <w:bidi/>
      </w:pPr>
    </w:p>
    <w:p w:rsidR="00BC1630" w:rsidRPr="002D51EB" w:rsidRDefault="00BC1630" w:rsidP="00446B67">
      <w:pPr>
        <w:pStyle w:val="1"/>
        <w:numPr>
          <w:ilvl w:val="0"/>
          <w:numId w:val="0"/>
        </w:numPr>
        <w:ind w:left="720" w:hanging="720"/>
        <w:rPr>
          <w:rtl/>
        </w:rPr>
      </w:pPr>
    </w:p>
    <w:sectPr w:rsidR="00BC1630" w:rsidRPr="002D51EB" w:rsidSect="00446B6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2DCF" w:rsidRDefault="00522DCF" w:rsidP="00B927DE">
      <w:pPr>
        <w:spacing w:after="0" w:line="240" w:lineRule="auto"/>
      </w:pPr>
      <w:r>
        <w:separator/>
      </w:r>
    </w:p>
  </w:endnote>
  <w:endnote w:type="continuationSeparator" w:id="0">
    <w:p w:rsidR="00522DCF" w:rsidRDefault="00522DC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27379">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2DCF" w:rsidRDefault="00522DCF" w:rsidP="00B927DE">
      <w:pPr>
        <w:spacing w:after="0" w:line="240" w:lineRule="auto"/>
      </w:pPr>
      <w:r>
        <w:separator/>
      </w:r>
    </w:p>
  </w:footnote>
  <w:footnote w:type="continuationSeparator" w:id="0">
    <w:p w:rsidR="00522DCF" w:rsidRDefault="00522DCF"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8752"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27379">
                                  <w:rPr>
                                    <w:rFonts w:asciiTheme="majorBidi" w:hAnsiTheme="majorBidi" w:cstheme="majorBidi"/>
                                    <w:noProof/>
                                    <w:color w:val="000000" w:themeColor="text1"/>
                                    <w:sz w:val="20"/>
                                    <w:szCs w:val="20"/>
                                    <w:shd w:val="clear" w:color="auto" w:fill="FFFFFF" w:themeFill="background1"/>
                                  </w:rPr>
                                  <w:t>Write_CP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875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27379">
                            <w:rPr>
                              <w:rFonts w:asciiTheme="majorBidi" w:hAnsiTheme="majorBidi" w:cstheme="majorBidi"/>
                              <w:noProof/>
                              <w:color w:val="000000" w:themeColor="text1"/>
                              <w:sz w:val="20"/>
                              <w:szCs w:val="20"/>
                              <w:shd w:val="clear" w:color="auto" w:fill="FFFFFF" w:themeFill="background1"/>
                            </w:rPr>
                            <w:t>Write_CP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3C22"/>
    <w:rsid w:val="000E4824"/>
    <w:rsid w:val="000F649A"/>
    <w:rsid w:val="00117AB5"/>
    <w:rsid w:val="0012764F"/>
    <w:rsid w:val="00134703"/>
    <w:rsid w:val="00143290"/>
    <w:rsid w:val="00143472"/>
    <w:rsid w:val="00145A7B"/>
    <w:rsid w:val="00167686"/>
    <w:rsid w:val="0018267C"/>
    <w:rsid w:val="00193481"/>
    <w:rsid w:val="00196E94"/>
    <w:rsid w:val="001B0EA6"/>
    <w:rsid w:val="001C170A"/>
    <w:rsid w:val="001C1B42"/>
    <w:rsid w:val="001E308D"/>
    <w:rsid w:val="001E68D8"/>
    <w:rsid w:val="001E799A"/>
    <w:rsid w:val="001F3B07"/>
    <w:rsid w:val="001F6519"/>
    <w:rsid w:val="00200B44"/>
    <w:rsid w:val="002045D2"/>
    <w:rsid w:val="00224104"/>
    <w:rsid w:val="00225202"/>
    <w:rsid w:val="00227664"/>
    <w:rsid w:val="00230BA5"/>
    <w:rsid w:val="002349EA"/>
    <w:rsid w:val="00244F0F"/>
    <w:rsid w:val="002976DD"/>
    <w:rsid w:val="002B2677"/>
    <w:rsid w:val="002C26A3"/>
    <w:rsid w:val="002C50DC"/>
    <w:rsid w:val="002D51EB"/>
    <w:rsid w:val="00337045"/>
    <w:rsid w:val="003453B4"/>
    <w:rsid w:val="00367444"/>
    <w:rsid w:val="0039757A"/>
    <w:rsid w:val="003E35B4"/>
    <w:rsid w:val="004032C8"/>
    <w:rsid w:val="00405338"/>
    <w:rsid w:val="0043328D"/>
    <w:rsid w:val="004421C0"/>
    <w:rsid w:val="00446B67"/>
    <w:rsid w:val="00455AEA"/>
    <w:rsid w:val="0047196B"/>
    <w:rsid w:val="004A1F61"/>
    <w:rsid w:val="004C3ED8"/>
    <w:rsid w:val="004E3367"/>
    <w:rsid w:val="00510C6A"/>
    <w:rsid w:val="0052134D"/>
    <w:rsid w:val="005227C3"/>
    <w:rsid w:val="00522DCF"/>
    <w:rsid w:val="005264A5"/>
    <w:rsid w:val="00533226"/>
    <w:rsid w:val="00533E50"/>
    <w:rsid w:val="005356AB"/>
    <w:rsid w:val="00536F59"/>
    <w:rsid w:val="00544E87"/>
    <w:rsid w:val="00556F62"/>
    <w:rsid w:val="00571B53"/>
    <w:rsid w:val="00590B8A"/>
    <w:rsid w:val="005B5873"/>
    <w:rsid w:val="005C02EB"/>
    <w:rsid w:val="005E4AF4"/>
    <w:rsid w:val="00621EA9"/>
    <w:rsid w:val="006301FD"/>
    <w:rsid w:val="00637C9C"/>
    <w:rsid w:val="006458BA"/>
    <w:rsid w:val="00654809"/>
    <w:rsid w:val="006559F4"/>
    <w:rsid w:val="00670344"/>
    <w:rsid w:val="00672775"/>
    <w:rsid w:val="00684F8E"/>
    <w:rsid w:val="00690C9B"/>
    <w:rsid w:val="006B5B36"/>
    <w:rsid w:val="006E1B91"/>
    <w:rsid w:val="006F2E3F"/>
    <w:rsid w:val="00702E8E"/>
    <w:rsid w:val="00713868"/>
    <w:rsid w:val="007146B2"/>
    <w:rsid w:val="007602BE"/>
    <w:rsid w:val="0076664B"/>
    <w:rsid w:val="00792974"/>
    <w:rsid w:val="00794322"/>
    <w:rsid w:val="007A4E33"/>
    <w:rsid w:val="007D3687"/>
    <w:rsid w:val="007F030B"/>
    <w:rsid w:val="008055BD"/>
    <w:rsid w:val="008271E6"/>
    <w:rsid w:val="00832E76"/>
    <w:rsid w:val="00874610"/>
    <w:rsid w:val="0087484F"/>
    <w:rsid w:val="008B4AD8"/>
    <w:rsid w:val="008C510C"/>
    <w:rsid w:val="008D58BB"/>
    <w:rsid w:val="00902B50"/>
    <w:rsid w:val="00904844"/>
    <w:rsid w:val="00926570"/>
    <w:rsid w:val="009314A6"/>
    <w:rsid w:val="0094164A"/>
    <w:rsid w:val="00966F66"/>
    <w:rsid w:val="00972B02"/>
    <w:rsid w:val="009A1CED"/>
    <w:rsid w:val="009C2ABF"/>
    <w:rsid w:val="009C3FC8"/>
    <w:rsid w:val="009D3E62"/>
    <w:rsid w:val="009F3DAF"/>
    <w:rsid w:val="00A2038D"/>
    <w:rsid w:val="00A224ED"/>
    <w:rsid w:val="00A22E0B"/>
    <w:rsid w:val="00A7106F"/>
    <w:rsid w:val="00A96F3D"/>
    <w:rsid w:val="00AB336F"/>
    <w:rsid w:val="00AF2779"/>
    <w:rsid w:val="00B06CA3"/>
    <w:rsid w:val="00B475F2"/>
    <w:rsid w:val="00B47F47"/>
    <w:rsid w:val="00B5595B"/>
    <w:rsid w:val="00B60EC3"/>
    <w:rsid w:val="00B67B87"/>
    <w:rsid w:val="00B718F1"/>
    <w:rsid w:val="00B7372A"/>
    <w:rsid w:val="00B81B1A"/>
    <w:rsid w:val="00B927DE"/>
    <w:rsid w:val="00BA62A3"/>
    <w:rsid w:val="00BB7E06"/>
    <w:rsid w:val="00BC1630"/>
    <w:rsid w:val="00BD0C7F"/>
    <w:rsid w:val="00BF32BB"/>
    <w:rsid w:val="00C805D8"/>
    <w:rsid w:val="00CA523A"/>
    <w:rsid w:val="00CD1FF0"/>
    <w:rsid w:val="00CD65A8"/>
    <w:rsid w:val="00CD6740"/>
    <w:rsid w:val="00D01D34"/>
    <w:rsid w:val="00D064C2"/>
    <w:rsid w:val="00D068D0"/>
    <w:rsid w:val="00D2481D"/>
    <w:rsid w:val="00D90C4D"/>
    <w:rsid w:val="00D97745"/>
    <w:rsid w:val="00DF5650"/>
    <w:rsid w:val="00E107BE"/>
    <w:rsid w:val="00E30668"/>
    <w:rsid w:val="00E45AE9"/>
    <w:rsid w:val="00E54DC8"/>
    <w:rsid w:val="00E61E10"/>
    <w:rsid w:val="00E75309"/>
    <w:rsid w:val="00E86AAB"/>
    <w:rsid w:val="00E94FD5"/>
    <w:rsid w:val="00EA4AF9"/>
    <w:rsid w:val="00EA61DA"/>
    <w:rsid w:val="00ED59BA"/>
    <w:rsid w:val="00EF5878"/>
    <w:rsid w:val="00F10165"/>
    <w:rsid w:val="00F27379"/>
    <w:rsid w:val="00F34A50"/>
    <w:rsid w:val="00F35501"/>
    <w:rsid w:val="00F3611F"/>
    <w:rsid w:val="00F367E8"/>
    <w:rsid w:val="00F4532D"/>
    <w:rsid w:val="00F54F17"/>
    <w:rsid w:val="00F566AF"/>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739B3A3-F0AF-4549-B6F1-2D5B8C58F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51D31BA-3379-450B-9242-DCA592716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215</Words>
  <Characters>1232</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4-30T10:19:00Z</dcterms:created>
  <dcterms:modified xsi:type="dcterms:W3CDTF">2018-05-10T15:30:00Z</dcterms:modified>
</cp:coreProperties>
</file>